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F15" w:rsidRPr="00853FE6" w:rsidRDefault="00902426" w:rsidP="00F3229E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853FE6">
        <w:rPr>
          <w:rFonts w:ascii="Times New Roman" w:hAnsi="Times New Roman" w:cs="Times New Roman"/>
          <w:b/>
          <w:sz w:val="24"/>
          <w:szCs w:val="24"/>
        </w:rPr>
        <w:t>1. zadatak</w:t>
      </w:r>
      <w:r w:rsidR="002765E6">
        <w:rPr>
          <w:rFonts w:ascii="Times New Roman" w:hAnsi="Times New Roman" w:cs="Times New Roman"/>
          <w:b/>
          <w:sz w:val="24"/>
          <w:szCs w:val="24"/>
        </w:rPr>
        <w:t xml:space="preserve"> (ukupno 9 bodova, a) 1 bod, b) do e) 2 boda svaki)</w:t>
      </w:r>
    </w:p>
    <w:p w:rsidR="002472A6" w:rsidRDefault="002472A6" w:rsidP="00853F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zmatrajte kodiranje pseudoslučajnim slijedom (PSS). Generator PSS-a (GPSS) je prikazan na donjoj slici.</w:t>
      </w:r>
    </w:p>
    <w:p w:rsidR="00032C6C" w:rsidRDefault="00B76019" w:rsidP="002472A6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5649" w:dyaOrig="2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91.5pt" o:ole="">
            <v:imagedata r:id="rId6" o:title=""/>
          </v:shape>
          <o:OLEObject Type="Embed" ProgID="Visio.Drawing.11" ShapeID="_x0000_i1025" DrawAspect="Content" ObjectID="_1320577566" r:id="rId7"/>
        </w:object>
      </w:r>
    </w:p>
    <w:p w:rsidR="00032C6C" w:rsidRDefault="00032C6C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  <w:t xml:space="preserve">Odredite </w:t>
      </w:r>
      <w:r w:rsidR="002472A6">
        <w:rPr>
          <w:rFonts w:ascii="Times New Roman" w:hAnsi="Times New Roman" w:cs="Times New Roman"/>
          <w:sz w:val="24"/>
          <w:szCs w:val="24"/>
        </w:rPr>
        <w:t>PSS maksimalne duljine kojeg generira ovakav generator. Pretpostavite da je početno stanje GPSS-</w:t>
      </w:r>
      <w:r w:rsidR="00AC4378">
        <w:rPr>
          <w:rFonts w:ascii="Times New Roman" w:hAnsi="Times New Roman" w:cs="Times New Roman"/>
          <w:sz w:val="24"/>
          <w:szCs w:val="24"/>
        </w:rPr>
        <w:t>a (prije prvog impulsa takta)</w:t>
      </w:r>
      <w:r w:rsidR="002472A6">
        <w:rPr>
          <w:rFonts w:ascii="Times New Roman" w:hAnsi="Times New Roman" w:cs="Times New Roman"/>
          <w:sz w:val="24"/>
          <w:szCs w:val="24"/>
        </w:rPr>
        <w:t xml:space="preserve"> jednako: D</w:t>
      </w:r>
      <w:r w:rsidR="002472A6" w:rsidRPr="00B7601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2A6">
        <w:rPr>
          <w:rFonts w:ascii="Times New Roman" w:hAnsi="Times New Roman" w:cs="Times New Roman"/>
          <w:sz w:val="24"/>
          <w:szCs w:val="24"/>
        </w:rPr>
        <w:t xml:space="preserve"> = 1, D</w:t>
      </w:r>
      <w:r w:rsidR="002472A6" w:rsidRPr="00B760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472A6">
        <w:rPr>
          <w:rFonts w:ascii="Times New Roman" w:hAnsi="Times New Roman" w:cs="Times New Roman"/>
          <w:sz w:val="24"/>
          <w:szCs w:val="24"/>
        </w:rPr>
        <w:t xml:space="preserve"> = 0, D</w:t>
      </w:r>
      <w:r w:rsidR="002472A6" w:rsidRPr="00B7601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472A6">
        <w:rPr>
          <w:rFonts w:ascii="Times New Roman" w:hAnsi="Times New Roman" w:cs="Times New Roman"/>
          <w:sz w:val="24"/>
          <w:szCs w:val="24"/>
        </w:rPr>
        <w:t xml:space="preserve"> = 0.</w:t>
      </w:r>
    </w:p>
    <w:p w:rsidR="00B76019" w:rsidRDefault="00B76019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Napišite izraze za sve </w:t>
      </w:r>
      <w:r w:rsidRPr="00B76019">
        <w:rPr>
          <w:rFonts w:ascii="Times New Roman" w:hAnsi="Times New Roman" w:cs="Times New Roman"/>
          <w:i/>
          <w:sz w:val="24"/>
          <w:szCs w:val="24"/>
        </w:rPr>
        <w:t>s</w:t>
      </w:r>
      <w:r w:rsidRPr="00B76019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76019">
        <w:rPr>
          <w:rFonts w:ascii="Times New Roman" w:hAnsi="Times New Roman" w:cs="Times New Roman"/>
          <w:i/>
          <w:sz w:val="24"/>
          <w:szCs w:val="24"/>
        </w:rPr>
        <w:t>k</w:t>
      </w:r>
      <w:r w:rsidR="00AC4378">
        <w:rPr>
          <w:rFonts w:ascii="Times New Roman" w:hAnsi="Times New Roman" w:cs="Times New Roman"/>
          <w:sz w:val="24"/>
          <w:szCs w:val="24"/>
        </w:rPr>
        <w:t xml:space="preserve">), </w:t>
      </w:r>
      <w:r w:rsidR="00AC4378" w:rsidRPr="003C0611">
        <w:rPr>
          <w:rFonts w:ascii="Times New Roman" w:hAnsi="Times New Roman" w:cs="Times New Roman"/>
          <w:i/>
          <w:sz w:val="24"/>
          <w:szCs w:val="24"/>
        </w:rPr>
        <w:t>i</w:t>
      </w:r>
      <w:r w:rsidR="00AC4378">
        <w:rPr>
          <w:rFonts w:ascii="Times New Roman" w:hAnsi="Times New Roman" w:cs="Times New Roman"/>
          <w:sz w:val="24"/>
          <w:szCs w:val="24"/>
        </w:rPr>
        <w:t xml:space="preserve"> = 0, ..., 3, pri čemu je </w:t>
      </w:r>
      <w:r w:rsidR="00AC4378" w:rsidRPr="00AC4378">
        <w:rPr>
          <w:rFonts w:ascii="Times New Roman" w:hAnsi="Times New Roman" w:cs="Times New Roman"/>
          <w:i/>
          <w:sz w:val="24"/>
          <w:szCs w:val="24"/>
        </w:rPr>
        <w:t>k</w:t>
      </w:r>
      <w:r w:rsidR="00AC4378">
        <w:rPr>
          <w:rFonts w:ascii="Times New Roman" w:hAnsi="Times New Roman" w:cs="Times New Roman"/>
          <w:sz w:val="24"/>
          <w:szCs w:val="24"/>
        </w:rPr>
        <w:t xml:space="preserve"> oznaka za </w:t>
      </w:r>
      <w:r w:rsidR="00AC4378" w:rsidRPr="00AC4378">
        <w:rPr>
          <w:rFonts w:ascii="Times New Roman" w:hAnsi="Times New Roman" w:cs="Times New Roman"/>
          <w:i/>
          <w:sz w:val="24"/>
          <w:szCs w:val="24"/>
        </w:rPr>
        <w:t>k</w:t>
      </w:r>
      <w:r w:rsidR="00056DA7">
        <w:rPr>
          <w:rFonts w:ascii="Times New Roman" w:hAnsi="Times New Roman" w:cs="Times New Roman"/>
          <w:sz w:val="24"/>
          <w:szCs w:val="24"/>
        </w:rPr>
        <w:t xml:space="preserve">-ti impuls takta, </w:t>
      </w:r>
      <w:r w:rsidR="00056DA7" w:rsidRPr="00056DA7">
        <w:rPr>
          <w:rFonts w:ascii="Times New Roman" w:hAnsi="Times New Roman" w:cs="Times New Roman"/>
          <w:i/>
          <w:sz w:val="24"/>
          <w:szCs w:val="24"/>
        </w:rPr>
        <w:t>k</w:t>
      </w:r>
      <w:r w:rsidR="00056DA7">
        <w:rPr>
          <w:rFonts w:ascii="Times New Roman" w:hAnsi="Times New Roman" w:cs="Times New Roman"/>
          <w:sz w:val="24"/>
          <w:szCs w:val="24"/>
        </w:rPr>
        <w:t xml:space="preserve"> ≥ 1.</w:t>
      </w:r>
      <w:r w:rsidR="003C0611">
        <w:rPr>
          <w:rFonts w:ascii="Times New Roman" w:hAnsi="Times New Roman" w:cs="Times New Roman"/>
          <w:sz w:val="24"/>
          <w:szCs w:val="24"/>
        </w:rPr>
        <w:t xml:space="preserve"> Početna stanja bistabila su </w:t>
      </w:r>
      <w:r w:rsidR="003C0611" w:rsidRPr="003C0611">
        <w:rPr>
          <w:rFonts w:ascii="Times New Roman" w:hAnsi="Times New Roman" w:cs="Times New Roman"/>
          <w:i/>
          <w:sz w:val="24"/>
          <w:szCs w:val="24"/>
        </w:rPr>
        <w:t>s</w:t>
      </w:r>
      <w:r w:rsidR="003C0611" w:rsidRPr="003C061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C0611">
        <w:rPr>
          <w:rFonts w:ascii="Times New Roman" w:hAnsi="Times New Roman" w:cs="Times New Roman"/>
          <w:sz w:val="24"/>
          <w:szCs w:val="24"/>
        </w:rPr>
        <w:t xml:space="preserve">(0), </w:t>
      </w:r>
      <w:r w:rsidR="003C0611" w:rsidRPr="003C0611">
        <w:rPr>
          <w:rFonts w:ascii="Times New Roman" w:hAnsi="Times New Roman" w:cs="Times New Roman"/>
          <w:i/>
          <w:sz w:val="24"/>
          <w:szCs w:val="24"/>
        </w:rPr>
        <w:t>s</w:t>
      </w:r>
      <w:r w:rsidR="003C0611" w:rsidRPr="003C0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C0611">
        <w:rPr>
          <w:rFonts w:ascii="Times New Roman" w:hAnsi="Times New Roman" w:cs="Times New Roman"/>
          <w:sz w:val="24"/>
          <w:szCs w:val="24"/>
        </w:rPr>
        <w:t xml:space="preserve">(0) i </w:t>
      </w:r>
      <w:r w:rsidR="003C0611" w:rsidRPr="003C0611">
        <w:rPr>
          <w:rFonts w:ascii="Times New Roman" w:hAnsi="Times New Roman" w:cs="Times New Roman"/>
          <w:i/>
          <w:sz w:val="24"/>
          <w:szCs w:val="24"/>
        </w:rPr>
        <w:t>s</w:t>
      </w:r>
      <w:r w:rsidR="003C0611" w:rsidRPr="003C06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C0611">
        <w:rPr>
          <w:rFonts w:ascii="Times New Roman" w:hAnsi="Times New Roman" w:cs="Times New Roman"/>
          <w:sz w:val="24"/>
          <w:szCs w:val="24"/>
        </w:rPr>
        <w:t>(0).</w:t>
      </w:r>
      <w:r w:rsidR="005D2287">
        <w:rPr>
          <w:rFonts w:ascii="Times New Roman" w:hAnsi="Times New Roman" w:cs="Times New Roman"/>
          <w:sz w:val="24"/>
          <w:szCs w:val="24"/>
        </w:rPr>
        <w:t xml:space="preserve"> Prikažite PSS kao funkciju od </w:t>
      </w:r>
      <w:r w:rsidR="005D2287" w:rsidRPr="003C0611">
        <w:rPr>
          <w:rFonts w:ascii="Times New Roman" w:hAnsi="Times New Roman" w:cs="Times New Roman"/>
          <w:i/>
          <w:sz w:val="24"/>
          <w:szCs w:val="24"/>
        </w:rPr>
        <w:t>s</w:t>
      </w:r>
      <w:r w:rsidR="005D2287" w:rsidRPr="003C061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D2287">
        <w:rPr>
          <w:rFonts w:ascii="Times New Roman" w:hAnsi="Times New Roman" w:cs="Times New Roman"/>
          <w:sz w:val="24"/>
          <w:szCs w:val="24"/>
        </w:rPr>
        <w:t>(</w:t>
      </w:r>
      <w:r w:rsidR="005D2287" w:rsidRPr="005D2287">
        <w:rPr>
          <w:rFonts w:ascii="Times New Roman" w:hAnsi="Times New Roman" w:cs="Times New Roman"/>
          <w:i/>
          <w:sz w:val="24"/>
          <w:szCs w:val="24"/>
        </w:rPr>
        <w:t>k</w:t>
      </w:r>
      <w:r w:rsidR="005D2287">
        <w:rPr>
          <w:rFonts w:ascii="Times New Roman" w:hAnsi="Times New Roman" w:cs="Times New Roman"/>
          <w:sz w:val="24"/>
          <w:szCs w:val="24"/>
        </w:rPr>
        <w:t>).</w:t>
      </w:r>
    </w:p>
    <w:p w:rsidR="006C51A3" w:rsidRDefault="000A5183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6C51A3">
        <w:rPr>
          <w:rFonts w:ascii="Times New Roman" w:hAnsi="Times New Roman" w:cs="Times New Roman"/>
          <w:sz w:val="24"/>
          <w:szCs w:val="24"/>
        </w:rPr>
        <w:t>) Izrač</w:t>
      </w:r>
      <w:r w:rsidR="00862758">
        <w:rPr>
          <w:rFonts w:ascii="Times New Roman" w:hAnsi="Times New Roman" w:cs="Times New Roman"/>
          <w:sz w:val="24"/>
          <w:szCs w:val="24"/>
        </w:rPr>
        <w:t>unajte entropiju zadanog GPSS-a (srednji sadržaj informacije na izlazu kodera).</w:t>
      </w:r>
    </w:p>
    <w:p w:rsidR="00032C6C" w:rsidRDefault="000A5183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032C6C">
        <w:rPr>
          <w:rFonts w:ascii="Times New Roman" w:hAnsi="Times New Roman" w:cs="Times New Roman"/>
          <w:sz w:val="24"/>
          <w:szCs w:val="24"/>
        </w:rPr>
        <w:t>)</w:t>
      </w:r>
      <w:r w:rsidR="00032C6C">
        <w:rPr>
          <w:rFonts w:ascii="Times New Roman" w:hAnsi="Times New Roman" w:cs="Times New Roman"/>
          <w:sz w:val="24"/>
          <w:szCs w:val="24"/>
        </w:rPr>
        <w:tab/>
      </w:r>
      <w:r w:rsidR="006C51A3">
        <w:rPr>
          <w:rFonts w:ascii="Times New Roman" w:hAnsi="Times New Roman" w:cs="Times New Roman"/>
          <w:sz w:val="24"/>
          <w:szCs w:val="24"/>
        </w:rPr>
        <w:t xml:space="preserve">Napišite općeniti izraz za autokorelacijsku funkciju PSS-a kad </w:t>
      </w:r>
      <w:r w:rsidR="006C51A3" w:rsidRPr="006C51A3">
        <w:rPr>
          <w:rFonts w:ascii="Times New Roman" w:hAnsi="Times New Roman" w:cs="Times New Roman"/>
          <w:i/>
          <w:sz w:val="24"/>
          <w:szCs w:val="24"/>
        </w:rPr>
        <w:t>N</w:t>
      </w:r>
      <w:r w:rsidR="006C51A3">
        <w:rPr>
          <w:rFonts w:ascii="Times New Roman" w:hAnsi="Times New Roman" w:cs="Times New Roman"/>
          <w:sz w:val="24"/>
          <w:szCs w:val="24"/>
        </w:rPr>
        <w:t xml:space="preserve"> teži u beskonačnost.</w:t>
      </w:r>
    </w:p>
    <w:p w:rsidR="000A5183" w:rsidRDefault="000A5183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Spektralnu gustoću snage PSS-a moguće je dobiti razvojem autokorelacijske funkcije u Fourierov red. Odredite izraz za srednju vrijednost spektralne gustoće snage, tj. za njenu komponentu na frekvenciji nula.</w:t>
      </w:r>
    </w:p>
    <w:p w:rsidR="00032C6C" w:rsidRPr="00032C6C" w:rsidRDefault="00032C6C" w:rsidP="00F3229E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32C6C">
        <w:rPr>
          <w:rFonts w:ascii="Times New Roman" w:hAnsi="Times New Roman" w:cs="Times New Roman"/>
          <w:b/>
          <w:sz w:val="24"/>
          <w:szCs w:val="24"/>
        </w:rPr>
        <w:t>2</w:t>
      </w:r>
      <w:r w:rsidR="00F3229E">
        <w:rPr>
          <w:rFonts w:ascii="Times New Roman" w:hAnsi="Times New Roman" w:cs="Times New Roman"/>
          <w:b/>
          <w:sz w:val="24"/>
          <w:szCs w:val="24"/>
        </w:rPr>
        <w:t>.</w:t>
      </w:r>
      <w:r w:rsidRPr="00032C6C">
        <w:rPr>
          <w:rFonts w:ascii="Times New Roman" w:hAnsi="Times New Roman" w:cs="Times New Roman"/>
          <w:b/>
          <w:sz w:val="24"/>
          <w:szCs w:val="24"/>
        </w:rPr>
        <w:t xml:space="preserve"> zadatak</w:t>
      </w:r>
      <w:r w:rsidR="002765E6">
        <w:rPr>
          <w:rFonts w:ascii="Times New Roman" w:hAnsi="Times New Roman" w:cs="Times New Roman"/>
          <w:b/>
          <w:sz w:val="24"/>
          <w:szCs w:val="24"/>
        </w:rPr>
        <w:t xml:space="preserve"> (ukupno 4 boda, a) 2 boda, b) 1 bod, c) 1 bod)</w:t>
      </w:r>
    </w:p>
    <w:p w:rsidR="003F1F3D" w:rsidRDefault="00E72DDF" w:rsidP="003F1F3D">
      <w:pPr>
        <w:tabs>
          <w:tab w:val="left" w:pos="-297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stav za koji znamo da je FIR filtar s tri koeficijenta zadan je pomoću uzoraka signala </w:t>
      </w:r>
      <w:r w:rsidRPr="006C51A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C51A3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)</w:t>
      </w:r>
      <w:r w:rsidR="007F4270">
        <w:rPr>
          <w:rFonts w:ascii="Times New Roman" w:hAnsi="Times New Roman" w:cs="Times New Roman"/>
          <w:sz w:val="24"/>
          <w:szCs w:val="24"/>
        </w:rPr>
        <w:t xml:space="preserve"> = </w:t>
      </w:r>
      <w:r w:rsidR="007F4270" w:rsidRPr="007F4270">
        <w:rPr>
          <w:rFonts w:ascii="Times New Roman" w:hAnsi="Times New Roman" w:cs="Times New Roman"/>
          <w:i/>
          <w:sz w:val="24"/>
          <w:szCs w:val="24"/>
        </w:rPr>
        <w:t>x</w:t>
      </w:r>
      <w:r w:rsidR="007F4270">
        <w:rPr>
          <w:rFonts w:ascii="Times New Roman" w:hAnsi="Times New Roman" w:cs="Times New Roman"/>
          <w:sz w:val="24"/>
          <w:szCs w:val="24"/>
        </w:rPr>
        <w:t>(</w:t>
      </w:r>
      <w:r w:rsidR="007F4270" w:rsidRPr="007F4270">
        <w:rPr>
          <w:rFonts w:ascii="Times New Roman" w:hAnsi="Times New Roman" w:cs="Times New Roman"/>
          <w:i/>
          <w:sz w:val="24"/>
          <w:szCs w:val="24"/>
        </w:rPr>
        <w:t>nT</w:t>
      </w:r>
      <w:r w:rsidR="007F427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na njegovom ulazu i uzoraka signala </w:t>
      </w:r>
      <w:r w:rsidRPr="006C51A3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C51A3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7F4270">
        <w:rPr>
          <w:rFonts w:ascii="Times New Roman" w:hAnsi="Times New Roman" w:cs="Times New Roman"/>
          <w:sz w:val="24"/>
          <w:szCs w:val="24"/>
        </w:rPr>
        <w:t xml:space="preserve">= </w:t>
      </w:r>
      <w:r w:rsidR="007F4270">
        <w:rPr>
          <w:rFonts w:ascii="Times New Roman" w:hAnsi="Times New Roman" w:cs="Times New Roman"/>
          <w:i/>
          <w:sz w:val="24"/>
          <w:szCs w:val="24"/>
        </w:rPr>
        <w:t>y</w:t>
      </w:r>
      <w:r w:rsidR="007F4270">
        <w:rPr>
          <w:rFonts w:ascii="Times New Roman" w:hAnsi="Times New Roman" w:cs="Times New Roman"/>
          <w:sz w:val="24"/>
          <w:szCs w:val="24"/>
        </w:rPr>
        <w:t>(</w:t>
      </w:r>
      <w:r w:rsidR="007F4270" w:rsidRPr="007F4270">
        <w:rPr>
          <w:rFonts w:ascii="Times New Roman" w:hAnsi="Times New Roman" w:cs="Times New Roman"/>
          <w:i/>
          <w:sz w:val="24"/>
          <w:szCs w:val="24"/>
        </w:rPr>
        <w:t>nT</w:t>
      </w:r>
      <w:r w:rsidR="007F427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na njegovom izlazu:</w:t>
      </w:r>
    </w:p>
    <w:p w:rsidR="00E72DDF" w:rsidRDefault="00E72DDF" w:rsidP="00F3229E">
      <w:pPr>
        <w:tabs>
          <w:tab w:val="left" w:pos="-2977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 w:rsidRPr="00E72DD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(0) = 0, </w:t>
      </w:r>
      <w:r w:rsidRPr="00E72DD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(1) = 2, </w:t>
      </w:r>
      <w:r w:rsidRPr="00E72DD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(2) = 1, </w:t>
      </w:r>
      <w:r w:rsidRPr="00E72DD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(3) = 0 i </w:t>
      </w:r>
      <w:r w:rsidRPr="00E72DD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(0) = 0, </w:t>
      </w:r>
      <w:r w:rsidRPr="00E72DD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(1) = 2, </w:t>
      </w:r>
      <w:r w:rsidRPr="00E72DD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(2) = 5, </w:t>
      </w:r>
      <w:r w:rsidRPr="00E72DD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(3) = 4, </w:t>
      </w:r>
      <w:r w:rsidRPr="00E72DD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(4) = 1, </w:t>
      </w:r>
      <w:r w:rsidRPr="00E72DD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5) = 0.</w:t>
      </w:r>
    </w:p>
    <w:p w:rsidR="00E72DDF" w:rsidRDefault="00942DA3" w:rsidP="00F3229E">
      <w:pPr>
        <w:tabs>
          <w:tab w:val="left" w:pos="-2977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dredite impulsni odziv tog sustava.</w:t>
      </w:r>
    </w:p>
    <w:p w:rsidR="00942DA3" w:rsidRDefault="00942DA3" w:rsidP="00F3229E">
      <w:pPr>
        <w:tabs>
          <w:tab w:val="left" w:pos="-2977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Napišite izraz koji jednoznačno povezuje ulaz </w:t>
      </w:r>
      <w:r w:rsidRPr="00942DA3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42DA3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) i izlaz sustava </w:t>
      </w:r>
      <w:r w:rsidRPr="00942DA3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42DA3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) koristeći proračunate koeficijente filtra.</w:t>
      </w:r>
    </w:p>
    <w:p w:rsidR="00E72DDF" w:rsidRDefault="00942DA3" w:rsidP="00F3229E">
      <w:pPr>
        <w:tabs>
          <w:tab w:val="left" w:pos="-2977"/>
        </w:tabs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6C51A3">
        <w:rPr>
          <w:rFonts w:ascii="Times New Roman" w:hAnsi="Times New Roman" w:cs="Times New Roman"/>
          <w:sz w:val="24"/>
          <w:szCs w:val="24"/>
        </w:rPr>
        <w:t>Koliko moraju iznositi koeficijenti takvog filtra pa da njegov i</w:t>
      </w:r>
      <w:r w:rsidR="007F4270">
        <w:rPr>
          <w:rFonts w:ascii="Times New Roman" w:hAnsi="Times New Roman" w:cs="Times New Roman"/>
          <w:sz w:val="24"/>
          <w:szCs w:val="24"/>
        </w:rPr>
        <w:t>zlaz bude jednak njegovom ulazu, ali da kašnjenje između ulaza i izlaza iznosi 2</w:t>
      </w:r>
      <w:r w:rsidR="007F4270" w:rsidRPr="007F4270">
        <w:rPr>
          <w:rFonts w:ascii="Times New Roman" w:hAnsi="Times New Roman" w:cs="Times New Roman"/>
          <w:i/>
          <w:sz w:val="24"/>
          <w:szCs w:val="24"/>
        </w:rPr>
        <w:t>T</w:t>
      </w:r>
      <w:r w:rsidR="007F4270">
        <w:rPr>
          <w:rFonts w:ascii="Times New Roman" w:hAnsi="Times New Roman" w:cs="Times New Roman"/>
          <w:sz w:val="24"/>
          <w:szCs w:val="24"/>
        </w:rPr>
        <w:t>?</w:t>
      </w:r>
    </w:p>
    <w:p w:rsidR="00486890" w:rsidRPr="00486890" w:rsidRDefault="00486890" w:rsidP="00F3229E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486890">
        <w:rPr>
          <w:rFonts w:ascii="Times New Roman" w:hAnsi="Times New Roman" w:cs="Times New Roman"/>
          <w:b/>
          <w:sz w:val="24"/>
          <w:szCs w:val="24"/>
        </w:rPr>
        <w:t>3. zadatak</w:t>
      </w:r>
      <w:r w:rsidR="002765E6">
        <w:rPr>
          <w:rFonts w:ascii="Times New Roman" w:hAnsi="Times New Roman" w:cs="Times New Roman"/>
          <w:b/>
          <w:sz w:val="24"/>
          <w:szCs w:val="24"/>
        </w:rPr>
        <w:t xml:space="preserve"> (ukupno 9 bodova, a) do d) 2 boda svaki, e) 1 bod)</w:t>
      </w:r>
    </w:p>
    <w:p w:rsidR="00FE3C10" w:rsidRDefault="00FE3C10" w:rsidP="00F91AD5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zmatrajte NRZ linijski binarni kod.</w:t>
      </w:r>
      <w:r w:rsidR="00F91AD5">
        <w:rPr>
          <w:rFonts w:ascii="Times New Roman" w:hAnsi="Times New Roman" w:cs="Times New Roman"/>
          <w:sz w:val="24"/>
          <w:szCs w:val="24"/>
        </w:rPr>
        <w:t xml:space="preserve"> Binarne nule i jedinice prenose se pravokutnim impulsima amplitude </w:t>
      </w:r>
      <w:r w:rsidR="00F91AD5" w:rsidRPr="00F91AD5">
        <w:rPr>
          <w:rFonts w:ascii="Times New Roman" w:hAnsi="Times New Roman" w:cs="Times New Roman"/>
          <w:i/>
          <w:sz w:val="24"/>
          <w:szCs w:val="24"/>
        </w:rPr>
        <w:t>A</w:t>
      </w:r>
      <w:r w:rsidR="00F91AD5">
        <w:rPr>
          <w:rFonts w:ascii="Times New Roman" w:hAnsi="Times New Roman" w:cs="Times New Roman"/>
          <w:sz w:val="24"/>
          <w:szCs w:val="24"/>
        </w:rPr>
        <w:t xml:space="preserve"> i trajanja </w:t>
      </w:r>
      <w:r w:rsidR="00F91AD5" w:rsidRPr="00F91AD5">
        <w:rPr>
          <w:rFonts w:ascii="Times New Roman" w:hAnsi="Times New Roman" w:cs="Times New Roman"/>
          <w:i/>
          <w:sz w:val="24"/>
          <w:szCs w:val="24"/>
        </w:rPr>
        <w:t>T</w:t>
      </w:r>
      <w:r w:rsidR="00512599">
        <w:rPr>
          <w:rFonts w:ascii="Times New Roman" w:hAnsi="Times New Roman" w:cs="Times New Roman"/>
          <w:sz w:val="24"/>
          <w:szCs w:val="24"/>
        </w:rPr>
        <w:t>:</w:t>
      </w:r>
    </w:p>
    <w:p w:rsidR="00512599" w:rsidRDefault="00512599" w:rsidP="00512599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512599">
        <w:rPr>
          <w:rFonts w:ascii="Times New Roman" w:hAnsi="Times New Roman" w:cs="Times New Roman"/>
          <w:position w:val="-30"/>
          <w:sz w:val="24"/>
          <w:szCs w:val="24"/>
        </w:rPr>
        <w:object w:dxaOrig="1980" w:dyaOrig="720">
          <v:shape id="_x0000_i1026" type="#_x0000_t75" style="width:99pt;height:36pt" o:ole="">
            <v:imagedata r:id="rId8" o:title=""/>
          </v:shape>
          <o:OLEObject Type="Embed" ProgID="Equation.DSMT4" ShapeID="_x0000_i1026" DrawAspect="Content" ObjectID="_1320577567" r:id="rId9"/>
        </w:object>
      </w:r>
    </w:p>
    <w:p w:rsidR="0002305D" w:rsidRDefault="00FE3C10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dredite autokorelacijsku funkciju binarnog slu</w:t>
      </w:r>
      <w:r w:rsidR="00F91AD5">
        <w:rPr>
          <w:rFonts w:ascii="Times New Roman" w:hAnsi="Times New Roman" w:cs="Times New Roman"/>
          <w:sz w:val="24"/>
          <w:szCs w:val="24"/>
        </w:rPr>
        <w:t>čajnog slijeda za kojeg vrijedi</w:t>
      </w:r>
    </w:p>
    <w:p w:rsidR="00F91AD5" w:rsidRDefault="00F91AD5" w:rsidP="00F3229E">
      <w:pPr>
        <w:tabs>
          <w:tab w:val="left" w:pos="284"/>
        </w:tabs>
        <w:spacing w:before="120"/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F91AD5">
        <w:rPr>
          <w:rFonts w:ascii="Times New Roman" w:hAnsi="Times New Roman" w:cs="Times New Roman"/>
          <w:position w:val="-30"/>
          <w:sz w:val="24"/>
          <w:szCs w:val="24"/>
        </w:rPr>
        <w:object w:dxaOrig="2900" w:dyaOrig="720">
          <v:shape id="_x0000_i1027" type="#_x0000_t75" style="width:144.75pt;height:36pt" o:ole="">
            <v:imagedata r:id="rId10" o:title=""/>
          </v:shape>
          <o:OLEObject Type="Embed" ProgID="Equation.DSMT4" ShapeID="_x0000_i1027" DrawAspect="Content" ObjectID="_1320577568" r:id="rId11"/>
        </w:object>
      </w:r>
    </w:p>
    <w:p w:rsidR="00F91AD5" w:rsidRDefault="00F91AD5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F91AD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(0) = </w:t>
      </w:r>
      <w:r w:rsidRPr="00F91AD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1).</w:t>
      </w:r>
    </w:p>
    <w:p w:rsidR="00F91AD5" w:rsidRDefault="00F91AD5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dredite izraz za spektralnu gustoću snage tako definiranog NRZ polarnog linijskog koda.</w:t>
      </w:r>
    </w:p>
    <w:p w:rsidR="00F91AD5" w:rsidRDefault="00F91AD5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dredite autokorelacijsku funkciju binarnog slučajnog slijeda za kojeg vrijedi</w:t>
      </w:r>
    </w:p>
    <w:p w:rsidR="00F91AD5" w:rsidRDefault="00F91AD5" w:rsidP="00F3229E">
      <w:pPr>
        <w:tabs>
          <w:tab w:val="left" w:pos="284"/>
        </w:tabs>
        <w:spacing w:before="120"/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F91AD5">
        <w:rPr>
          <w:rFonts w:ascii="Times New Roman" w:hAnsi="Times New Roman" w:cs="Times New Roman"/>
          <w:position w:val="-30"/>
          <w:sz w:val="24"/>
          <w:szCs w:val="24"/>
        </w:rPr>
        <w:object w:dxaOrig="2780" w:dyaOrig="720">
          <v:shape id="_x0000_i1028" type="#_x0000_t75" style="width:138.75pt;height:36pt" o:ole="">
            <v:imagedata r:id="rId12" o:title=""/>
          </v:shape>
          <o:OLEObject Type="Embed" ProgID="Equation.DSMT4" ShapeID="_x0000_i1028" DrawAspect="Content" ObjectID="_1320577569" r:id="rId13"/>
        </w:object>
      </w:r>
    </w:p>
    <w:p w:rsidR="00F91AD5" w:rsidRDefault="00F91AD5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F91AD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(0) = </w:t>
      </w:r>
      <w:r w:rsidRPr="00F91AD5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1).</w:t>
      </w:r>
    </w:p>
    <w:p w:rsidR="0002305D" w:rsidRDefault="00F91AD5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02305D">
        <w:rPr>
          <w:rFonts w:ascii="Times New Roman" w:hAnsi="Times New Roman" w:cs="Times New Roman"/>
          <w:sz w:val="24"/>
          <w:szCs w:val="24"/>
        </w:rPr>
        <w:t>)</w:t>
      </w:r>
      <w:r w:rsidR="0002305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Odredite izraz za spektralnu gustoću snage tako definiranog NRZ unipolarnog linijskog koda.</w:t>
      </w:r>
    </w:p>
    <w:p w:rsidR="00F91AD5" w:rsidRDefault="00F91AD5" w:rsidP="00F3229E">
      <w:pPr>
        <w:tabs>
          <w:tab w:val="left" w:pos="284"/>
        </w:tabs>
        <w:spacing w:before="12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02305D">
        <w:rPr>
          <w:rFonts w:ascii="Times New Roman" w:hAnsi="Times New Roman" w:cs="Times New Roman"/>
          <w:sz w:val="24"/>
          <w:szCs w:val="24"/>
        </w:rPr>
        <w:t>)</w:t>
      </w:r>
      <w:r w:rsidR="0002305D">
        <w:rPr>
          <w:rFonts w:ascii="Times New Roman" w:hAnsi="Times New Roman" w:cs="Times New Roman"/>
          <w:sz w:val="24"/>
          <w:szCs w:val="24"/>
        </w:rPr>
        <w:tab/>
      </w:r>
      <w:r w:rsidR="00512599">
        <w:rPr>
          <w:rFonts w:ascii="Times New Roman" w:hAnsi="Times New Roman" w:cs="Times New Roman"/>
          <w:sz w:val="24"/>
          <w:szCs w:val="24"/>
        </w:rPr>
        <w:t>Koristeći već dobiveni rezultat za polarni NRZ linijski kod, odredite spektralnu gustoću snage polarnog RZ linijskog koda:</w:t>
      </w:r>
    </w:p>
    <w:p w:rsidR="00512599" w:rsidRDefault="00512599" w:rsidP="00512599">
      <w:pPr>
        <w:tabs>
          <w:tab w:val="left" w:pos="284"/>
        </w:tabs>
        <w:spacing w:before="120"/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512599">
        <w:rPr>
          <w:rFonts w:ascii="Times New Roman" w:hAnsi="Times New Roman" w:cs="Times New Roman"/>
          <w:position w:val="-30"/>
          <w:sz w:val="24"/>
          <w:szCs w:val="24"/>
        </w:rPr>
        <w:object w:dxaOrig="2200" w:dyaOrig="720">
          <v:shape id="_x0000_i1029" type="#_x0000_t75" style="width:110.25pt;height:36pt" o:ole="">
            <v:imagedata r:id="rId14" o:title=""/>
          </v:shape>
          <o:OLEObject Type="Embed" ProgID="Equation.DSMT4" ShapeID="_x0000_i1029" DrawAspect="Content" ObjectID="_1320577570" r:id="rId15"/>
        </w:object>
      </w:r>
    </w:p>
    <w:p w:rsidR="00E1538E" w:rsidRPr="00E1538E" w:rsidRDefault="00E1538E" w:rsidP="00F3229E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E1538E">
        <w:rPr>
          <w:rFonts w:ascii="Times New Roman" w:hAnsi="Times New Roman" w:cs="Times New Roman"/>
          <w:b/>
          <w:sz w:val="24"/>
          <w:szCs w:val="24"/>
        </w:rPr>
        <w:t>4. zadatak</w:t>
      </w:r>
      <w:r w:rsidR="002765E6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73C06">
        <w:rPr>
          <w:rFonts w:ascii="Times New Roman" w:hAnsi="Times New Roman" w:cs="Times New Roman"/>
          <w:b/>
          <w:sz w:val="24"/>
          <w:szCs w:val="24"/>
        </w:rPr>
        <w:t>2</w:t>
      </w:r>
      <w:r w:rsidR="002765E6">
        <w:rPr>
          <w:rFonts w:ascii="Times New Roman" w:hAnsi="Times New Roman" w:cs="Times New Roman"/>
          <w:b/>
          <w:sz w:val="24"/>
          <w:szCs w:val="24"/>
        </w:rPr>
        <w:t xml:space="preserve"> bod</w:t>
      </w:r>
      <w:r w:rsidR="00A73C06">
        <w:rPr>
          <w:rFonts w:ascii="Times New Roman" w:hAnsi="Times New Roman" w:cs="Times New Roman"/>
          <w:b/>
          <w:sz w:val="24"/>
          <w:szCs w:val="24"/>
        </w:rPr>
        <w:t>a</w:t>
      </w:r>
      <w:r w:rsidR="002765E6">
        <w:rPr>
          <w:rFonts w:ascii="Times New Roman" w:hAnsi="Times New Roman" w:cs="Times New Roman"/>
          <w:b/>
          <w:sz w:val="24"/>
          <w:szCs w:val="24"/>
        </w:rPr>
        <w:t>)</w:t>
      </w:r>
    </w:p>
    <w:p w:rsidR="000B2CBA" w:rsidRDefault="00877804" w:rsidP="00877804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nijskim AMI koderom kodiramo </w:t>
      </w:r>
      <w:r w:rsidR="00A90A1A">
        <w:rPr>
          <w:rFonts w:ascii="Times New Roman" w:hAnsi="Times New Roman" w:cs="Times New Roman"/>
          <w:sz w:val="24"/>
          <w:szCs w:val="24"/>
        </w:rPr>
        <w:t xml:space="preserve">beskonačni </w:t>
      </w:r>
      <w:r>
        <w:rPr>
          <w:rFonts w:ascii="Times New Roman" w:hAnsi="Times New Roman" w:cs="Times New Roman"/>
          <w:sz w:val="24"/>
          <w:szCs w:val="24"/>
        </w:rPr>
        <w:t>periodički slijed 101010101010.......... Koliko iznosi efikasnost kodera u ovom posebnom slučaju?</w:t>
      </w:r>
    </w:p>
    <w:p w:rsidR="000B2CBA" w:rsidRPr="000B2CBA" w:rsidRDefault="000B2CBA" w:rsidP="00F3229E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B2CBA">
        <w:rPr>
          <w:rFonts w:ascii="Times New Roman" w:hAnsi="Times New Roman" w:cs="Times New Roman"/>
          <w:b/>
          <w:sz w:val="24"/>
          <w:szCs w:val="24"/>
        </w:rPr>
        <w:t>5. zadatak</w:t>
      </w:r>
      <w:r w:rsidR="002765E6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73C06">
        <w:rPr>
          <w:rFonts w:ascii="Times New Roman" w:hAnsi="Times New Roman" w:cs="Times New Roman"/>
          <w:b/>
          <w:sz w:val="24"/>
          <w:szCs w:val="24"/>
        </w:rPr>
        <w:t>1 bod</w:t>
      </w:r>
      <w:r w:rsidR="002765E6">
        <w:rPr>
          <w:rFonts w:ascii="Times New Roman" w:hAnsi="Times New Roman" w:cs="Times New Roman"/>
          <w:b/>
          <w:sz w:val="24"/>
          <w:szCs w:val="24"/>
        </w:rPr>
        <w:t>)</w:t>
      </w:r>
    </w:p>
    <w:p w:rsidR="000B2CBA" w:rsidRDefault="00A90A1A" w:rsidP="00F37CDB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dredite DSV za linijski kod B8ZS koji koristi zamjenske sekvence oblika 000VB0VB</w:t>
      </w:r>
      <w:r w:rsidR="00A52862">
        <w:rPr>
          <w:rFonts w:ascii="Times New Roman" w:hAnsi="Times New Roman" w:cs="Times New Roman"/>
          <w:sz w:val="24"/>
          <w:szCs w:val="24"/>
        </w:rPr>
        <w:t xml:space="preserve"> na temelju slijeda od 18 uzastopnih ternarnih simbola koji nastupaju neposredno nakon uspostave linka (dakle, ternarni simboli od </w:t>
      </w:r>
      <w:r w:rsidR="00A52862" w:rsidRPr="00A52862">
        <w:rPr>
          <w:rFonts w:ascii="Times New Roman" w:hAnsi="Times New Roman" w:cs="Times New Roman"/>
          <w:i/>
          <w:sz w:val="24"/>
          <w:szCs w:val="24"/>
        </w:rPr>
        <w:t>c</w:t>
      </w:r>
      <w:r w:rsidR="00A52862" w:rsidRPr="00A5286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52862">
        <w:rPr>
          <w:rFonts w:ascii="Times New Roman" w:hAnsi="Times New Roman" w:cs="Times New Roman"/>
          <w:sz w:val="24"/>
          <w:szCs w:val="24"/>
        </w:rPr>
        <w:t xml:space="preserve"> do </w:t>
      </w:r>
      <w:r w:rsidR="00A52862" w:rsidRPr="00A52862">
        <w:rPr>
          <w:rFonts w:ascii="Times New Roman" w:hAnsi="Times New Roman" w:cs="Times New Roman"/>
          <w:i/>
          <w:sz w:val="24"/>
          <w:szCs w:val="24"/>
        </w:rPr>
        <w:t>c</w:t>
      </w:r>
      <w:r w:rsidR="00A52862" w:rsidRPr="00A52862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A52862">
        <w:rPr>
          <w:rFonts w:ascii="Times New Roman" w:hAnsi="Times New Roman" w:cs="Times New Roman"/>
          <w:sz w:val="24"/>
          <w:szCs w:val="24"/>
        </w:rPr>
        <w:t xml:space="preserve">, </w:t>
      </w:r>
      <w:r w:rsidR="00A52862" w:rsidRPr="00A52862">
        <w:rPr>
          <w:rFonts w:ascii="Times New Roman" w:hAnsi="Times New Roman" w:cs="Times New Roman"/>
          <w:i/>
          <w:sz w:val="24"/>
          <w:szCs w:val="24"/>
        </w:rPr>
        <w:t>c</w:t>
      </w:r>
      <w:r w:rsidR="00A52862" w:rsidRPr="00A5286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52862">
        <w:rPr>
          <w:rFonts w:ascii="Times New Roman" w:hAnsi="Times New Roman" w:cs="Times New Roman"/>
          <w:sz w:val="24"/>
          <w:szCs w:val="24"/>
        </w:rPr>
        <w:t xml:space="preserve"> = 0)</w:t>
      </w:r>
      <w:r>
        <w:rPr>
          <w:rFonts w:ascii="Times New Roman" w:hAnsi="Times New Roman" w:cs="Times New Roman"/>
          <w:sz w:val="24"/>
          <w:szCs w:val="24"/>
        </w:rPr>
        <w:t>.</w:t>
      </w:r>
      <w:r w:rsidR="00A52862">
        <w:rPr>
          <w:rFonts w:ascii="Times New Roman" w:hAnsi="Times New Roman" w:cs="Times New Roman"/>
          <w:sz w:val="24"/>
          <w:szCs w:val="24"/>
        </w:rPr>
        <w:t xml:space="preserve"> Također, napišite odgovarajući binarni i ternarni slijed. Pretpostavite da je RDS(0) = 0.</w:t>
      </w:r>
    </w:p>
    <w:p w:rsidR="00877804" w:rsidRDefault="00877804" w:rsidP="00FD7B77">
      <w:pPr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sectPr w:rsidR="00877804" w:rsidSect="00153F15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080D" w:rsidRDefault="00C5080D" w:rsidP="00902426">
      <w:r>
        <w:separator/>
      </w:r>
    </w:p>
  </w:endnote>
  <w:endnote w:type="continuationSeparator" w:id="0">
    <w:p w:rsidR="00C5080D" w:rsidRDefault="00C5080D" w:rsidP="009024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306C" w:rsidRDefault="00D9306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306C" w:rsidRDefault="00D9306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306C" w:rsidRDefault="00D9306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080D" w:rsidRDefault="00C5080D" w:rsidP="00902426">
      <w:r>
        <w:separator/>
      </w:r>
    </w:p>
  </w:footnote>
  <w:footnote w:type="continuationSeparator" w:id="0">
    <w:p w:rsidR="00C5080D" w:rsidRDefault="00C5080D" w:rsidP="0090242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306C" w:rsidRDefault="00D9306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2426" w:rsidRPr="00902426" w:rsidRDefault="00902426" w:rsidP="00902426">
    <w:pPr>
      <w:pStyle w:val="Header"/>
      <w:tabs>
        <w:tab w:val="clear" w:pos="4536"/>
        <w:tab w:val="center" w:pos="5103"/>
      </w:tabs>
      <w:rPr>
        <w:rFonts w:ascii="Arial" w:hAnsi="Arial" w:cs="Arial"/>
        <w:sz w:val="20"/>
        <w:szCs w:val="20"/>
      </w:rPr>
    </w:pPr>
    <w:r w:rsidRPr="00902426">
      <w:rPr>
        <w:rFonts w:ascii="Arial" w:hAnsi="Arial" w:cs="Arial"/>
        <w:sz w:val="20"/>
        <w:szCs w:val="20"/>
      </w:rPr>
      <w:t>PRIJENOS PODATAKA (FER-2)</w:t>
    </w:r>
    <w:r w:rsidRPr="00902426">
      <w:rPr>
        <w:rFonts w:ascii="Arial" w:hAnsi="Arial" w:cs="Arial"/>
        <w:sz w:val="20"/>
        <w:szCs w:val="20"/>
      </w:rPr>
      <w:tab/>
    </w:r>
    <w:r w:rsidR="00D9306C">
      <w:rPr>
        <w:rFonts w:ascii="Arial" w:hAnsi="Arial" w:cs="Arial"/>
        <w:b/>
        <w:sz w:val="20"/>
        <w:szCs w:val="20"/>
      </w:rPr>
      <w:t>Drugi</w:t>
    </w:r>
    <w:r w:rsidRPr="00902426">
      <w:rPr>
        <w:rFonts w:ascii="Arial" w:hAnsi="Arial" w:cs="Arial"/>
        <w:b/>
        <w:sz w:val="20"/>
        <w:szCs w:val="20"/>
      </w:rPr>
      <w:t xml:space="preserve"> međusipit u ak.g. 2009./2010.</w:t>
    </w:r>
    <w:r w:rsidRPr="00902426">
      <w:rPr>
        <w:rFonts w:ascii="Arial" w:hAnsi="Arial" w:cs="Arial"/>
        <w:sz w:val="20"/>
        <w:szCs w:val="20"/>
      </w:rPr>
      <w:tab/>
    </w:r>
    <w:r w:rsidR="00D9306C">
      <w:rPr>
        <w:rFonts w:ascii="Arial" w:hAnsi="Arial" w:cs="Arial"/>
        <w:sz w:val="20"/>
        <w:szCs w:val="20"/>
      </w:rPr>
      <w:t>25</w:t>
    </w:r>
    <w:r w:rsidRPr="00902426">
      <w:rPr>
        <w:rFonts w:ascii="Arial" w:hAnsi="Arial" w:cs="Arial"/>
        <w:sz w:val="20"/>
        <w:szCs w:val="20"/>
      </w:rPr>
      <w:t xml:space="preserve">. </w:t>
    </w:r>
    <w:r w:rsidR="00D9306C">
      <w:rPr>
        <w:rFonts w:ascii="Arial" w:hAnsi="Arial" w:cs="Arial"/>
        <w:sz w:val="20"/>
        <w:szCs w:val="20"/>
      </w:rPr>
      <w:t>studenog</w:t>
    </w:r>
    <w:r w:rsidRPr="00902426">
      <w:rPr>
        <w:rFonts w:ascii="Arial" w:hAnsi="Arial" w:cs="Arial"/>
        <w:sz w:val="20"/>
        <w:szCs w:val="20"/>
      </w:rPr>
      <w:t xml:space="preserve"> 200</w:t>
    </w:r>
    <w:r w:rsidR="00D9306C">
      <w:rPr>
        <w:rFonts w:ascii="Arial" w:hAnsi="Arial" w:cs="Arial"/>
        <w:sz w:val="20"/>
        <w:szCs w:val="20"/>
      </w:rPr>
      <w:t>9</w:t>
    </w:r>
    <w:r w:rsidRPr="00902426">
      <w:rPr>
        <w:rFonts w:ascii="Arial" w:hAnsi="Arial" w:cs="Arial"/>
        <w:sz w:val="20"/>
        <w:szCs w:val="20"/>
      </w:rPr>
      <w:t>.</w:t>
    </w:r>
  </w:p>
  <w:p w:rsidR="00902426" w:rsidRDefault="0090242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306C" w:rsidRDefault="00D9306C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D0230"/>
    <w:rsid w:val="0002305D"/>
    <w:rsid w:val="00032C6C"/>
    <w:rsid w:val="00056DA7"/>
    <w:rsid w:val="000625C9"/>
    <w:rsid w:val="000930DB"/>
    <w:rsid w:val="000A5183"/>
    <w:rsid w:val="000B2CBA"/>
    <w:rsid w:val="000B30DF"/>
    <w:rsid w:val="00153F15"/>
    <w:rsid w:val="00175A84"/>
    <w:rsid w:val="002472A6"/>
    <w:rsid w:val="002765E6"/>
    <w:rsid w:val="00350454"/>
    <w:rsid w:val="003C0611"/>
    <w:rsid w:val="003C49A9"/>
    <w:rsid w:val="003F1F3D"/>
    <w:rsid w:val="00475F74"/>
    <w:rsid w:val="00486890"/>
    <w:rsid w:val="004C4D7E"/>
    <w:rsid w:val="004C697D"/>
    <w:rsid w:val="004D0230"/>
    <w:rsid w:val="00512599"/>
    <w:rsid w:val="00526CF0"/>
    <w:rsid w:val="005A3EAD"/>
    <w:rsid w:val="005D2287"/>
    <w:rsid w:val="006534E2"/>
    <w:rsid w:val="006578BA"/>
    <w:rsid w:val="006C51A3"/>
    <w:rsid w:val="006C5412"/>
    <w:rsid w:val="006D1607"/>
    <w:rsid w:val="00735562"/>
    <w:rsid w:val="007F4270"/>
    <w:rsid w:val="00853FE6"/>
    <w:rsid w:val="00862758"/>
    <w:rsid w:val="00876878"/>
    <w:rsid w:val="00877804"/>
    <w:rsid w:val="0088109B"/>
    <w:rsid w:val="00902426"/>
    <w:rsid w:val="00942DA3"/>
    <w:rsid w:val="00A52862"/>
    <w:rsid w:val="00A73C06"/>
    <w:rsid w:val="00A90A1A"/>
    <w:rsid w:val="00AC4378"/>
    <w:rsid w:val="00B45F3F"/>
    <w:rsid w:val="00B76019"/>
    <w:rsid w:val="00B76DF8"/>
    <w:rsid w:val="00C44516"/>
    <w:rsid w:val="00C5080D"/>
    <w:rsid w:val="00C7120E"/>
    <w:rsid w:val="00CA4262"/>
    <w:rsid w:val="00D9306C"/>
    <w:rsid w:val="00D938B9"/>
    <w:rsid w:val="00DE34FC"/>
    <w:rsid w:val="00E14636"/>
    <w:rsid w:val="00E1538E"/>
    <w:rsid w:val="00E72DDF"/>
    <w:rsid w:val="00E7606B"/>
    <w:rsid w:val="00EE4F91"/>
    <w:rsid w:val="00F3229E"/>
    <w:rsid w:val="00F37CDB"/>
    <w:rsid w:val="00F40330"/>
    <w:rsid w:val="00F76B8B"/>
    <w:rsid w:val="00F91AD5"/>
    <w:rsid w:val="00FC1863"/>
    <w:rsid w:val="00FD7B77"/>
    <w:rsid w:val="00FE3C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3F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2426"/>
  </w:style>
  <w:style w:type="paragraph" w:styleId="Footer">
    <w:name w:val="footer"/>
    <w:basedOn w:val="Normal"/>
    <w:link w:val="FooterChar"/>
    <w:uiPriority w:val="99"/>
    <w:semiHidden/>
    <w:unhideWhenUsed/>
    <w:rsid w:val="00902426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02426"/>
  </w:style>
  <w:style w:type="paragraph" w:styleId="BalloonText">
    <w:name w:val="Balloon Text"/>
    <w:basedOn w:val="Normal"/>
    <w:link w:val="BalloonTextChar"/>
    <w:uiPriority w:val="99"/>
    <w:semiHidden/>
    <w:unhideWhenUsed/>
    <w:rsid w:val="00902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4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1F3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footer" Target="foot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5</TotalTime>
  <Pages>2</Pages>
  <Words>432</Words>
  <Characters>246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2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azant</dc:creator>
  <cp:keywords/>
  <dc:description/>
  <cp:lastModifiedBy>abazant</cp:lastModifiedBy>
  <cp:revision>19</cp:revision>
  <cp:lastPrinted>2009-10-14T07:26:00Z</cp:lastPrinted>
  <dcterms:created xsi:type="dcterms:W3CDTF">2009-11-23T09:59:00Z</dcterms:created>
  <dcterms:modified xsi:type="dcterms:W3CDTF">2009-11-24T13:20:00Z</dcterms:modified>
</cp:coreProperties>
</file>